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000000"/>
              </w:rPr>
              <w:br/>
            </w:r>
            <w:r>
              <w:rPr>
                <w:b/>
                <w:color w:val="000000"/>
              </w:rPr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__________________</w:t>
              <w:br/>
            </w:r>
            <w:r>
              <w:rPr>
                <w:i/>
              </w:rPr>
              <w:t>Thời gian làm bài: ___ phút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202</w:t>
            </w:r>
          </w:p>
        </w:tc>
      </w:tr>
    </w:tbl>
    <w:p/>
    <w:p w:rsidR="002B31BA" w:rsidRPr="00714A2E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714A2E">
        <w:rPr>
          <w:rFonts w:ascii="Times New Roman" w:hAnsi="Times New Roman"/>
          <w:color w:val="000000"/>
          <w:sz w:val="24"/>
          <w:lang w:val="de-DE"/>
        </w:rPr>
        <w:t>Sóng ngang truyền được tro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2B31BA" w:rsidRPr="00714A2E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chất rắn và bề mặt chất lỏng.</w:t>
            </w:r>
          </w:p>
        </w:tc>
        <w:tc>
          <w:tcPr>
            <w:tcW w:type="dxa" w:w="5102"/>
            <w:vAlign w:val="center"/>
          </w:tcPr>
          <w:p w:rsidR="002B31BA" w:rsidRPr="00714A2E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khí.</w:t>
            </w:r>
          </w:p>
        </w:tc>
      </w:tr>
      <w:tr>
        <w:tc>
          <w:tcPr>
            <w:tcW w:type="dxa" w:w="5102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  <w:tc>
          <w:tcPr>
            <w:tcW w:type="dxa" w:w="5102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, lòng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</w:tr>
    </w:tbl>
    <w:p w:rsidR="002B31BA" w:rsidRPr="00F6458D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F6458D">
        <w:rPr>
          <w:rFonts w:ascii="Times New Roman" w:hAnsi="Times New Roman" w:cs="Times New Roman"/>
          <w:color w:val="000000"/>
          <w:sz w:val="24"/>
        </w:rPr>
        <w:t>Khi một sóng cơ truyền từ không khí vào nước thì đại lượng không đổi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2B31BA" w:rsidRPr="00F6458D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bước sóng.</w:t>
            </w:r>
          </w:p>
        </w:tc>
        <w:tc>
          <w:tcPr>
            <w:tcW w:type="dxa" w:w="5102"/>
            <w:vAlign w:val="center"/>
          </w:tcPr>
          <w:p w:rsidR="00014425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biên độ của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014425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tần số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014425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tốc độ truyền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2B31BA" w:rsidRPr="00714A2E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714A2E">
        <w:rPr>
          <w:rFonts w:ascii="Times New Roman" w:hAnsi="Times New Roman"/>
          <w:color w:val="000000"/>
          <w:sz w:val="24"/>
          <w:lang w:val="de-DE"/>
        </w:rPr>
        <w:t>Sóng dọc truyền được trong các chất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, lỏng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  <w:tc>
          <w:tcPr>
            <w:tcW w:type="dxa" w:w="2551"/>
            <w:vAlign w:val="center"/>
          </w:tcPr>
          <w:p w:rsidR="002B31BA" w:rsidRPr="00714A2E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lỏng và khí.</w:t>
            </w:r>
          </w:p>
        </w:tc>
        <w:tc>
          <w:tcPr>
            <w:tcW w:type="dxa" w:w="2551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  <w:tc>
          <w:tcPr>
            <w:tcW w:type="dxa" w:w="2551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</w:tr>
    </w:tbl>
    <w:p w:rsidR="002B31BA" w:rsidRPr="00714A2E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714A2E">
        <w:rPr>
          <w:rFonts w:ascii="Times New Roman" w:hAnsi="Times New Roman"/>
          <w:color w:val="000000"/>
          <w:sz w:val="24"/>
          <w:lang w:val="nl-NL"/>
        </w:rPr>
        <w:t>Sóng ngang truyền được trong các môi trườ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, lỏng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.</w:t>
            </w:r>
          </w:p>
        </w:tc>
        <w:tc>
          <w:tcPr>
            <w:tcW w:type="dxa" w:w="5102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 và mặt thoáng chất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2B31BA" w:rsidRPr="00714A2E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lỏng và khí.</w:t>
            </w:r>
          </w:p>
        </w:tc>
        <w:tc>
          <w:tcPr>
            <w:tcW w:type="dxa" w:w="5102"/>
            <w:vAlign w:val="center"/>
          </w:tcPr>
          <w:p w:rsidR="002B31BA" w:rsidRPr="00714A2E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khí và rắn</w:t>
            </w:r>
          </w:p>
        </w:tc>
      </w:tr>
    </w:tbl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79" w:dyaOrig="279">
          <v:shape id="_x0000_i1053" type="#_x0000_t75" style="width:14.5pt;height:14.5pt" o:ole="">
            <v:imagedata r:id="rId32" o:title=""/>
          </v:shape>
          <o:OLEObject Type="Embed" ProgID="Equation.DSMT4" ShapeID="_x0000_i1053" DrawAspect="Content" ObjectID="_1761592526" r:id="rId33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520" w:dyaOrig="279">
          <v:shape id="_x0000_i1054" type="#_x0000_t75" style="width:26.5pt;height:14.5pt" o:ole="">
            <v:imagedata r:id="rId34" o:title=""/>
          </v:shape>
          <o:OLEObject Type="Embed" ProgID="Equation.DSMT4" ShapeID="_x0000_i1054" DrawAspect="Content" ObjectID="_1761592527" r:id="rId35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Chu kì của sóng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014425" w:rsidRPr="00F6458D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380" w:dyaOrig="279">
                <v:shape id="_x0000_i1058" type="#_x0000_t75" style="width:19pt;height:14.5pt" o:ole="">
                  <v:imagedata r:id="rId42" o:title=""/>
                </v:shape>
                <o:OLEObject Type="Embed" ProgID="Equation.DSMT4" ShapeID="_x0000_i1058" DrawAspect="Content" ObjectID="_1761592531" r:id="rId43"/>
              </w:objec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056" type="#_x0000_t75" style="width:29.5pt;height:15.5pt" o:ole="">
                  <v:imagedata r:id="rId38" o:title=""/>
                </v:shape>
                <o:OLEObject Type="Embed" ProgID="Equation.DSMT4" ShapeID="_x0000_i1056" DrawAspect="Content" ObjectID="_1761592529" r:id="rId39"/>
              </w:objec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055" type="#_x0000_t75" style="width:29.5pt;height:15.5pt" o:ole="">
                  <v:imagedata r:id="rId36" o:title=""/>
                </v:shape>
                <o:OLEObject Type="Embed" ProgID="Equation.DSMT4" ShapeID="_x0000_i1055" DrawAspect="Content" ObjectID="_1761592528" r:id="rId37"/>
              </w:objec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00" w:dyaOrig="320">
                <v:shape id="_x0000_i1057" type="#_x0000_t75" style="width:35pt;height:15.5pt" o:ole="">
                  <v:imagedata r:id="rId40" o:title=""/>
                </v:shape>
                <o:OLEObject Type="Embed" ProgID="Equation.DSMT4" ShapeID="_x0000_i1057" DrawAspect="Content" ObjectID="_1761592530" r:id="rId41"/>
              </w:object>
            </w:r>
          </w:p>
        </w:tc>
      </w:tr>
    </w:tbl>
    <w:p w:rsidR="002B31BA" w:rsidRPr="00714A2E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714A2E">
        <w:rPr>
          <w:rFonts w:ascii="Times New Roman" w:hAnsi="Times New Roman"/>
          <w:color w:val="000000"/>
          <w:sz w:val="24"/>
          <w:lang w:val="de-DE"/>
        </w:rPr>
        <w:t>Sóng dọc là sóng các phần tử.</w:t>
      </w:r>
    </w:p>
    <w:p w:rsidR="002B31BA" w:rsidRPr="00714A2E" w:rsidRDefault="002B31BA" w:rsidP="002B31BA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động thẳng đứng.</w:t>
      </w:r>
    </w:p>
    <w:p w:rsidR="002B31BA" w:rsidRPr="00714A2E" w:rsidRDefault="002B31BA" w:rsidP="002B31BA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vuông góc với phương truyền sóng.</w:t>
      </w:r>
    </w:p>
    <w:p w:rsidR="002B31BA" w:rsidRPr="00714A2E" w:rsidRDefault="002B31BA" w:rsidP="002B31BA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nằm ngang.</w:t>
      </w:r>
    </w:p>
    <w:p w:rsidR="002B31BA" w:rsidRPr="00714A2E" w:rsidRDefault="002B31BA" w:rsidP="002B31BA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trùng với phương truyền sóng.</w:t>
      </w:r>
    </w:p>
    <w:p w:rsidR="002B31BA" w:rsidRPr="00E55F4D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E55F4D">
        <w:rPr>
          <w:rFonts w:ascii="Times New Roman" w:hAnsi="Times New Roman"/>
          <w:color w:val="000000"/>
          <w:sz w:val="24"/>
          <w:lang w:val="pl-PL"/>
        </w:rPr>
        <w:t xml:space="preserve">Khi nói về sóng cơ, phát biểu nào sau đây </w:t>
      </w:r>
      <w:r w:rsidRPr="00E55F4D">
        <w:rPr>
          <w:rFonts w:ascii="Times New Roman" w:hAnsi="Times New Roman"/>
          <w:b/>
          <w:color w:val="000000"/>
          <w:sz w:val="24"/>
          <w:lang w:val="pl-PL"/>
        </w:rPr>
        <w:t>sai</w:t>
      </w:r>
      <w:r w:rsidRPr="00E55F4D">
        <w:rPr>
          <w:rFonts w:ascii="Times New Roman" w:hAnsi="Times New Roman"/>
          <w:color w:val="000000"/>
          <w:sz w:val="24"/>
          <w:lang w:val="pl-PL"/>
        </w:rPr>
        <w:t>?</w:t>
      </w:r>
    </w:p>
    <w:p w:rsidR="002B31BA" w:rsidRDefault="002B31BA" w:rsidP="002B31BA">
      <w:pPr>
        <w:ind w:firstLine="0"/>
      </w:pPr>
      <w:r>
        <w:rPr>
          <w:rStyle w:val="TDTN_Char"/>
          <w:b/>
        </w:rPr>
        <w:t xml:space="preserve">   A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ất rắn</w:t>
      </w:r>
      <w:r w:rsidRPr="00777F24">
        <w:rPr>
          <w:rFonts w:ascii="Times New Roman" w:hAnsi="Times New Roman"/>
          <w:color w:val="000000"/>
          <w:sz w:val="24"/>
        </w:rPr>
        <w:t>.</w:t>
      </w:r>
    </w:p>
    <w:p w:rsidR="002B31BA" w:rsidRPr="00777F24" w:rsidRDefault="002B31BA" w:rsidP="002B31BA">
      <w:pPr>
        <w:ind w:firstLine="0"/>
      </w:pPr>
      <w:r>
        <w:rPr>
          <w:rStyle w:val="TDTN_Char"/>
          <w:b/>
        </w:rPr>
        <w:t xml:space="preserve">   B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ất lỏng.</w:t>
      </w:r>
    </w:p>
    <w:p w:rsidR="002B31BA" w:rsidRDefault="002B31BA" w:rsidP="002B31BA">
      <w:pPr>
        <w:ind w:firstLine="0"/>
      </w:pPr>
      <w:r>
        <w:rPr>
          <w:rStyle w:val="TDTN_Char"/>
          <w:b/>
        </w:rPr>
        <w:t xml:space="preserve">   C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ất khí</w:t>
      </w:r>
      <w:r w:rsidRPr="00777F24">
        <w:rPr>
          <w:rFonts w:ascii="Times New Roman" w:hAnsi="Times New Roman"/>
          <w:color w:val="000000"/>
          <w:sz w:val="24"/>
        </w:rPr>
        <w:t>.</w:t>
      </w:r>
    </w:p>
    <w:p w:rsidR="002B31BA" w:rsidRPr="00777F24" w:rsidRDefault="002B31BA" w:rsidP="002B31BA">
      <w:pPr>
        <w:ind w:firstLine="0"/>
      </w:pPr>
      <w:r>
        <w:rPr>
          <w:rStyle w:val="TDTN_Char"/>
          <w:b/>
        </w:rPr>
        <w:t xml:space="preserve">   D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ân không.</w:t>
      </w:r>
    </w:p>
    <w:p w:rsidR="002B31BA" w:rsidRPr="00F6458D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Kết luận nào sau đây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không đúng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 về quá trình lan truyền của sóng cơ?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Là quá trình truyền năng lượ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Quãng đường mà sóng đi được trong nửa chu kỳ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đúng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 bằng nửa bước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Không mang theo phần tử môi trường khi lan truyền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Không có sự truyền pha của dao động.</w:t>
      </w:r>
    </w:p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Một người quan sát một chiếc phao trên mặt biển thấy nó nhô lên cao 7 lần trong 18 giây và đo được khoảng cách giữa hai đỉnh sóng liên tiếp là 3 m.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014425" w:rsidRPr="00F6458D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/s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2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,5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</w:tr>
    </w:tbl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Người ta đặt chìm trong nước một nguồn âm có tần số 725 Hz và tốc độ truyền âm trong nước là 1450 m/s. Khoảng cách giữa hai điểm gần nhau nhất trong nước dao động ngược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014425" w:rsidRPr="00F6458D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2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c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</w:tr>
    </w:tbl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Khi nói về bước sóng, 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</w:rPr>
        <w:t>sai</w:t>
      </w:r>
      <w:r w:rsidRPr="00F6458D">
        <w:rPr>
          <w:rFonts w:ascii="Times New Roman" w:hAnsi="Times New Roman" w:cs="Times New Roman"/>
          <w:color w:val="000000"/>
          <w:sz w:val="24"/>
        </w:rPr>
        <w:t>?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quãng đường truyền được trong một chu kì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Hai phần tử môi trường cách nhau một nửa bước sóng thì dao động vuông pha nhau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ngắn nhất giữa hai điểm trên phương truyền sóng dao động cùng pha với nhau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Bước sóng phụ thuộc vào môi trường truyền sóng.</w:t>
      </w:r>
    </w:p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tốc độ truyền sóng là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tốc độ lan truyền dao động trong môi trường truyền sóng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tiểu cửa các phần tử môi trường truyền sóng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đại của các phần tử môi trường truyền sóng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ốc độ chuyển động của các phần tử môi trường truyền sóng.</w:t>
      </w:r>
    </w:p>
    <w:p w:rsidR="002B31BA" w:rsidRPr="00F6458D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Đối với sóng cơ học, tốc độ truyền sóng phụ thuộc vào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bản chất môi trường truyền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bước sóng và bản chất môi trường truyền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tần số sóng và bước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chu kỳ, bước sóng và bản chất môi trường truyền sóng.</w:t>
      </w:r>
    </w:p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có tần số f, truyền trên dây đàn hồi với tốc độ truyền sóng v và bước sóng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200" w:dyaOrig="279">
          <v:shape id="_x0000_i1035" type="#_x0000_t75" style="width:9pt;height:14.5pt" o:ole="">
            <v:imagedata r:id="rId14" o:title=""/>
          </v:shape>
          <o:OLEObject Type="Embed" ProgID="Equation.DSMT4" ShapeID="_x0000_i1035" DrawAspect="Content" ObjectID="_1761592517" r:id="rId15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. Hệ thức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014425" w:rsidRPr="00F6458D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940" w:dyaOrig="279">
                <v:shape id="_x0000_i1039" type="#_x0000_t75" style="width:48pt;height:14.5pt" o:ole="">
                  <v:imagedata r:id="rId22" o:title=""/>
                </v:shape>
                <o:OLEObject Type="Embed" ProgID="Equation.DSMT4" ShapeID="_x0000_i1039" DrawAspect="Content" ObjectID="_1761592521" r:id="rId23"/>
              </w:objec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720" w:dyaOrig="279">
                <v:shape id="_x0000_i1036" type="#_x0000_t75" style="width:36.5pt;height:14.5pt" o:ole="">
                  <v:imagedata r:id="rId16" o:title=""/>
                </v:shape>
                <o:OLEObject Type="Embed" ProgID="Equation.DSMT4" ShapeID="_x0000_i1036" DrawAspect="Content" ObjectID="_1761592518" r:id="rId17"/>
              </w:objec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24"/>
                <w:sz w:val="24"/>
              </w:rPr>
              <w:object w:dxaOrig="680" w:dyaOrig="620">
                <v:shape id="_x0000_i1037" type="#_x0000_t75" style="width:34pt;height:30.5pt" o:ole="">
                  <v:imagedata r:id="rId18" o:title=""/>
                </v:shape>
                <o:OLEObject Type="Embed" ProgID="Equation.DSMT4" ShapeID="_x0000_i1037" DrawAspect="Content" ObjectID="_1761592519" r:id="rId19"/>
              </w:objec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24"/>
                <w:sz w:val="24"/>
              </w:rPr>
              <w:object w:dxaOrig="680" w:dyaOrig="620">
                <v:shape id="_x0000_i1038" type="#_x0000_t75" style="width:34pt;height:30.5pt" o:ole="">
                  <v:imagedata r:id="rId20" o:title=""/>
                </v:shape>
                <o:OLEObject Type="Embed" ProgID="Equation.DSMT4" ShapeID="_x0000_i1038" DrawAspect="Content" ObjectID="_1761592520" r:id="rId21"/>
              </w:object>
            </w:r>
          </w:p>
        </w:tc>
      </w:tr>
    </w:tbl>
    <w:p w:rsidR="002B31BA" w:rsidRPr="00F6458D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Khi nói về sóng cơ, phát biểu nào sau đây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sai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?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Quá trình truyền sóng cơ là quá trình truyền năng lượ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không truyền được trong chân khô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là dao động cơ lan truyền trong một môi trườ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là quá trình lan truyền các phần tử vật chất trong một môi trường.</w:t>
      </w:r>
    </w:p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có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060" w:dyaOrig="400">
          <v:shape id="_x0000_i1045" type="#_x0000_t75" style="width:102.5pt;height:20pt" o:ole="">
            <v:imagedata r:id="rId24" o:title=""/>
          </v:shape>
          <o:OLEObject Type="Embed" ProgID="Equation.DSMT4" ShapeID="_x0000_i1045" DrawAspect="Content" ObjectID="_1761592522" r:id="rId25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cm), với t tính bằng s. Tần số của sóng này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014425" w:rsidRPr="00F6458D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0 Hz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0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014425" w:rsidRPr="00F6458D" w:rsidRDefault="00014425" w:rsidP="00014425">
      <w:pPr>
        <w:spacing w:before="0"/>
        <w:ind w:firstLine="0"/>
      </w:pPr>
      <w:bookmarkStart w:id="0" w:name="_GoBack"/>
      <w:bookmarkEnd w:id="0"/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tốc độ truyền sóng là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đại của các phần tử môi trường truyền sóng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ốc độ lan truyền dao động trong môi trường truyền sóng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ốc độ chuyển động của các phần tử môi trường truyền sóng.</w:t>
      </w:r>
    </w:p>
    <w:p w:rsidR="00014425" w:rsidRPr="00F6458D" w:rsidRDefault="00014425" w:rsidP="00014425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tiểu cửa các phần tử môi trường truyền sóng.</w:t>
      </w:r>
    </w:p>
    <w:p w:rsidR="002B31BA" w:rsidRPr="00714A2E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714A2E">
        <w:rPr>
          <w:rFonts w:ascii="Times New Roman" w:hAnsi="Times New Roman"/>
          <w:color w:val="000000"/>
          <w:sz w:val="24"/>
        </w:rPr>
        <w:t xml:space="preserve">Gọi </w:t>
      </w:r>
      <w:r w:rsidRPr="00714A2E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9pt" o:ole="">
            <v:imagedata r:id="rId4" o:title=""/>
          </v:shape>
          <o:OLEObject Type="Embed" ProgID="Equation.DSMT4" ShapeID="_x0000_i1025" DrawAspect="Content" ObjectID="_1761592512" r:id="rId5"/>
        </w:object>
      </w:r>
      <w:r w:rsidRPr="00714A2E">
        <w:rPr>
          <w:rFonts w:ascii="Times New Roman" w:hAnsi="Times New Roman"/>
          <w:color w:val="000000"/>
          <w:sz w:val="24"/>
        </w:rPr>
        <w:t xml:space="preserve"> lần lượt là vận tốc truyền sóng cơ trong các môi trường rắn, lỏng, khí. Kết luận </w:t>
      </w:r>
      <w:r w:rsidRPr="00714A2E">
        <w:rPr>
          <w:rFonts w:ascii="Times New Roman" w:hAnsi="Times New Roman"/>
          <w:b/>
          <w:color w:val="000000"/>
          <w:sz w:val="24"/>
        </w:rPr>
        <w:t>đúng</w:t>
      </w:r>
      <w:r w:rsidRPr="00714A2E">
        <w:rPr>
          <w:rFonts w:ascii="Times New Roman" w:hAnsi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2B31BA" w:rsidRPr="00714A2E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9" type="#_x0000_t75" style="width:60.5pt;height:19pt" o:ole="">
                  <v:imagedata r:id="rId12" o:title=""/>
                </v:shape>
                <o:OLEObject Type="Embed" ProgID="Equation.DSMT4" ShapeID="_x0000_i1029" DrawAspect="Content" ObjectID="_1761592516" r:id="rId13"/>
              </w:object>
            </w:r>
          </w:p>
        </w:tc>
        <w:tc>
          <w:tcPr>
            <w:tcW w:type="dxa" w:w="2551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8" type="#_x0000_t75" style="width:60.5pt;height:19pt" o:ole="">
                  <v:imagedata r:id="rId10" o:title=""/>
                </v:shape>
                <o:OLEObject Type="Embed" ProgID="Equation.DSMT4" ShapeID="_x0000_i1028" DrawAspect="Content" ObjectID="_1761592515" r:id="rId11"/>
              </w:object>
            </w:r>
          </w:p>
        </w:tc>
        <w:tc>
          <w:tcPr>
            <w:tcW w:type="dxa" w:w="2551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7" type="#_x0000_t75" style="width:60.5pt;height:19pt" o:ole="">
                  <v:imagedata r:id="rId8" o:title=""/>
                </v:shape>
                <o:OLEObject Type="Embed" ProgID="Equation.DSMT4" ShapeID="_x0000_i1027" DrawAspect="Content" ObjectID="_1761592514" r:id="rId9"/>
              </w:object>
            </w:r>
          </w:p>
        </w:tc>
        <w:tc>
          <w:tcPr>
            <w:tcW w:type="dxa" w:w="2551"/>
            <w:vAlign w:val="center"/>
          </w:tcPr>
          <w:p w:rsidR="002B31BA" w:rsidRDefault="002B31BA" w:rsidP="002B31BA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6" type="#_x0000_t75" style="width:60.5pt;height:19pt" o:ole="">
                  <v:imagedata r:id="rId6" o:title=""/>
                </v:shape>
                <o:OLEObject Type="Embed" ProgID="Equation.DSMT4" ShapeID="_x0000_i1026" DrawAspect="Content" ObjectID="_1761592513" r:id="rId7"/>
              </w:object>
            </w:r>
          </w:p>
        </w:tc>
      </w:tr>
    </w:tbl>
    <w:p w:rsidR="002B31BA" w:rsidRPr="00F6458D" w:rsidRDefault="002B31BA" w:rsidP="002B31BA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Pr="00F6458D">
        <w:rPr>
          <w:rFonts w:ascii="Times New Roman" w:hAnsi="Times New Roman" w:cs="Times New Roman"/>
          <w:color w:val="000000"/>
          <w:sz w:val="24"/>
        </w:rPr>
        <w:t>Một sóng cơ hình sin truyền trong một môi trường. Xét trên một hướng truyền sóng, khoảng cách giữa hai phần tử môi trường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dao động ngược pha là một bước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dao động cùng pha là một phần tư bước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dao động cùng pha là một bước sóng.</w:t>
      </w:r>
    </w:p>
    <w:p w:rsidR="002B31BA" w:rsidRPr="00F6458D" w:rsidRDefault="002B31BA" w:rsidP="002B31BA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dao động ngược pha là một phần tư bước sóng.</w:t>
      </w:r>
    </w:p>
    <w:p w:rsidR="00014425" w:rsidRPr="00F6458D" w:rsidRDefault="00014425" w:rsidP="00014425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với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160" w:dyaOrig="400">
          <v:shape id="_x0000_i1047" type="#_x0000_t75" style="width:108.5pt;height:20pt" o:ole="">
            <v:imagedata r:id="rId26" o:title=""/>
          </v:shape>
          <o:OLEObject Type="Embed" ProgID="Equation.DSMT4" ShapeID="_x0000_i1047" DrawAspect="Content" ObjectID="_1761592523" r:id="rId27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mm). Biên độ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Pr="00F6458D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0</w:t>
            </w: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49" type="#_x0000_t75" style="width:9pt;height:11.5pt" o:ole="">
                  <v:imagedata r:id="rId30" o:title=""/>
                </v:shape>
                <o:OLEObject Type="Embed" ProgID="Equation.DSMT4" ShapeID="_x0000_i1049" DrawAspect="Content" ObjectID="_1761592525" r:id="rId31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48" type="#_x0000_t75" style="width:9pt;height:11.5pt" o:ole="">
                  <v:imagedata r:id="rId28" o:title=""/>
                </v:shape>
                <o:OLEObject Type="Embed" ProgID="Equation.DSMT4" ShapeID="_x0000_i1048" DrawAspect="Content" ObjectID="_1761592524" r:id="rId29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014425" w:rsidRDefault="00014425" w:rsidP="00014425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sectPr w:rsidR="00280DBC">
      <w:footerReference w:type="default" r:id="rId46"/>
      <w:pgSz w:w="11906" w:h="16838"/>
      <w:pgMar w:top="567" w:right="567" w:bottom="567" w:left="1134" w:header="283" w:footer="567" w:gutter="0"/>
      <w:cols w:space="720"/>
      <w:docGrid w:linePitch="360"/>
      <w:pgNumType w:fmt="decimal" w:start="1"/>
      <w:pgNumType w:fmt="decimal" w:start="1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202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31BA"/>
    <w:rsid w:val="00014425"/>
    <w:rsid w:val="00280DBC"/>
    <w:rsid w:val="002B3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B2551"/>
  <w15:chartTrackingRefBased/>
  <w15:docId w15:val="{61DBEDD6-557F-489D-B7DA-C628B1EDF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DTN_Table">
    <w:name w:val="TDTN_Table"/>
    <w:rPr>
      <w:rFonts w:ascii="Times New Roman" w:hAnsi="Times New Roman"/>
      <w:sz w:val="24"/>
    </w:rPr>
  </w:style>
  <w:style w:type="character" w:customStyle="1" w:styleId="TDTN_Char">
    <w:name w:val="TDTN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4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03</Words>
  <Characters>4009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/>
  <dcterms:created xsi:type="dcterms:W3CDTF">2023-11-15T15:17:00Z</dcterms:created>
  <dcterms:modified xsi:type="dcterms:W3CDTF">2023-11-15T15:26:00Z</dcterms:modified>
</cp:coreProperties>
</file>